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ACEC2B" w14:textId="53162E87" w:rsidR="008B0BE6" w:rsidRPr="001E5866" w:rsidRDefault="0079265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926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537D6EF" wp14:editId="1E070415">
            <wp:extent cx="5731510" cy="877189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7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0BE6" w:rsidRPr="001E5866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7EE9605" w14:textId="299859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E5866">
        <w:rPr>
          <w:rFonts w:ascii="Times New Roman" w:hAnsi="Times New Roman" w:cs="Times New Roman"/>
          <w:sz w:val="24"/>
          <w:szCs w:val="24"/>
        </w:rPr>
        <w:t>is 1.8 m vertically above horizontal ground.</w:t>
      </w:r>
    </w:p>
    <w:p w14:paraId="36FE072C" w14:textId="77777777" w:rsidR="00A057EB" w:rsidRPr="001E5866" w:rsidRDefault="00A057EB" w:rsidP="00EA0A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0, a small stone is projected vertically upwards with spee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Pr="001E5866">
        <w:rPr>
          <w:rFonts w:ascii="Times New Roman" w:hAnsi="Times New Roman" w:cs="Times New Roman"/>
          <w:sz w:val="24"/>
          <w:szCs w:val="24"/>
        </w:rPr>
        <w:t>m s</w:t>
      </w:r>
      <w:r w:rsidRPr="0079265A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1E5866">
        <w:rPr>
          <w:rFonts w:ascii="Times New Roman" w:hAnsi="Times New Roman" w:cs="Times New Roman"/>
          <w:sz w:val="24"/>
          <w:szCs w:val="24"/>
        </w:rPr>
        <w:t xml:space="preserve"> from the</w:t>
      </w:r>
    </w:p>
    <w:p w14:paraId="4A65F628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poin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44A127D6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>seconds, the stone hits the ground.</w:t>
      </w:r>
    </w:p>
    <w:p w14:paraId="75820545" w14:textId="325D30E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speed of the stone as it hits the ground is 10 </w:t>
      </w:r>
      <w:r w:rsidR="003E68CB" w:rsidRPr="001E5866">
        <w:rPr>
          <w:rFonts w:ascii="Times New Roman" w:hAnsi="Times New Roman" w:cs="Times New Roman"/>
          <w:sz w:val="24"/>
          <w:szCs w:val="24"/>
        </w:rPr>
        <w:t>m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E68CB" w:rsidRPr="001E5866">
        <w:rPr>
          <w:rFonts w:ascii="Times New Roman" w:hAnsi="Times New Roman" w:cs="Times New Roman"/>
          <w:sz w:val="24"/>
          <w:szCs w:val="24"/>
        </w:rPr>
        <w:t>s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14:paraId="181121AE" w14:textId="77777777" w:rsidR="00A057EB" w:rsidRPr="001E5866" w:rsidRDefault="00A057EB" w:rsidP="00EA0AD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In an initial model of the motion of the stone as it moves from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1E5866">
        <w:rPr>
          <w:rFonts w:ascii="Times New Roman" w:hAnsi="Times New Roman" w:cs="Times New Roman"/>
          <w:sz w:val="24"/>
          <w:szCs w:val="24"/>
        </w:rPr>
        <w:t>to where it hits</w:t>
      </w:r>
    </w:p>
    <w:p w14:paraId="6445BC31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ground</w:t>
      </w:r>
    </w:p>
    <w:p w14:paraId="6251958A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• the stone is modelled as a particle moving freely under gravity</w:t>
      </w:r>
    </w:p>
    <w:p w14:paraId="6EE2C4FE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• </w:t>
      </w:r>
      <w:r w:rsidRPr="001E5866">
        <w:rPr>
          <w:rFonts w:ascii="Times New Roman" w:hAnsi="Times New Roman" w:cs="Times New Roman"/>
          <w:b/>
          <w:bCs/>
          <w:sz w:val="24"/>
          <w:szCs w:val="24"/>
        </w:rPr>
        <w:t>the acceleration due to gravity is modelled as having magnitude 10 m s</w:t>
      </w:r>
      <w:r w:rsidRPr="006E07E2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−2</w:t>
      </w:r>
    </w:p>
    <w:p w14:paraId="470BE120" w14:textId="77777777" w:rsidR="00EA0AD1" w:rsidRDefault="00EA0AD1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AC39C4" w14:textId="2540EE8A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e model,</w:t>
      </w:r>
    </w:p>
    <w:p w14:paraId="4630C07C" w14:textId="353601CB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A057EB" w:rsidRPr="001E5866">
        <w:rPr>
          <w:rFonts w:ascii="Times New Roman" w:hAnsi="Times New Roman" w:cs="Times New Roman"/>
          <w:sz w:val="24"/>
          <w:szCs w:val="24"/>
        </w:rPr>
        <w:t>,</w:t>
      </w:r>
    </w:p>
    <w:p w14:paraId="6CB5C161" w14:textId="4751F34C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BF714FC" w14:textId="5B7C21A2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A057EB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0F1CC30C" w14:textId="1572BBBB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EED9255" w14:textId="14CC5275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Suggest one refinement, apart from including air resistance, that would make the</w:t>
      </w:r>
    </w:p>
    <w:p w14:paraId="6B138212" w14:textId="77777777" w:rsidR="00A057EB" w:rsidRPr="001E5866" w:rsidRDefault="00A057EB" w:rsidP="00EA0AD1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model more realistic.</w:t>
      </w:r>
    </w:p>
    <w:p w14:paraId="301B9BC8" w14:textId="4E05B2EC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8AE6823" w14:textId="5D736CA3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1E5866">
        <w:rPr>
          <w:rFonts w:ascii="Times New Roman" w:hAnsi="Times New Roman" w:cs="Times New Roman"/>
          <w:sz w:val="24"/>
          <w:szCs w:val="24"/>
        </w:rPr>
        <w:t>In reality the</w:t>
      </w:r>
      <w:proofErr w:type="gramEnd"/>
      <w:r w:rsidRPr="001E5866">
        <w:rPr>
          <w:rFonts w:ascii="Times New Roman" w:hAnsi="Times New Roman" w:cs="Times New Roman"/>
          <w:sz w:val="24"/>
          <w:szCs w:val="24"/>
        </w:rPr>
        <w:t xml:space="preserve"> stone will not move freely under gravity and will be subject to air resistance.</w:t>
      </w:r>
    </w:p>
    <w:p w14:paraId="15DDDC23" w14:textId="1F1E956D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Explain how this would affect your answer to part </w:t>
      </w:r>
      <w:r w:rsidRPr="00803D39">
        <w:rPr>
          <w:rFonts w:ascii="Times New Roman" w:hAnsi="Times New Roman" w:cs="Times New Roman"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="00A057EB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1F6648CA" w14:textId="7709321E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C9A8EE6" w14:textId="142C4171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7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BAE4C7" w14:textId="77777777" w:rsidR="00991003" w:rsidRPr="001E5866" w:rsidRDefault="00991003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3353D3A" w14:textId="07A951FC" w:rsidR="00CC2BCC" w:rsidRPr="001E5866" w:rsidRDefault="00CC2BCC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7B65345" w14:textId="77777777" w:rsidR="00E20397" w:rsidRDefault="00E2039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EAC059" w14:textId="6C2D7A36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A train travels along a straight horizontal track from stat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to station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62E209CB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In a model of the motion of the train, at tim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 xml:space="preserve">= 0 the train starts from rest a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1E5866">
        <w:rPr>
          <w:rFonts w:ascii="Times New Roman" w:hAnsi="Times New Roman" w:cs="Times New Roman"/>
          <w:sz w:val="24"/>
          <w:szCs w:val="24"/>
        </w:rPr>
        <w:t>, and</w:t>
      </w:r>
    </w:p>
    <w:p w14:paraId="149EAD6E" w14:textId="2F002B66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moves with constant acceleration until it reaches its maximum speed of 25 </w:t>
      </w:r>
      <w:r w:rsidR="003E68CB" w:rsidRPr="001E5866">
        <w:rPr>
          <w:rFonts w:ascii="Times New Roman" w:hAnsi="Times New Roman" w:cs="Times New Roman"/>
          <w:sz w:val="24"/>
          <w:szCs w:val="24"/>
        </w:rPr>
        <w:t>m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E68CB" w:rsidRPr="001E5866">
        <w:rPr>
          <w:rFonts w:ascii="Times New Roman" w:hAnsi="Times New Roman" w:cs="Times New Roman"/>
          <w:sz w:val="24"/>
          <w:szCs w:val="24"/>
        </w:rPr>
        <w:t>s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</w:p>
    <w:p w14:paraId="26701208" w14:textId="6441F7C8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train then travels at this constant speed of 25 </w:t>
      </w:r>
      <w:r w:rsidR="003E68CB" w:rsidRPr="001E5866">
        <w:rPr>
          <w:rFonts w:ascii="Times New Roman" w:hAnsi="Times New Roman" w:cs="Times New Roman"/>
          <w:sz w:val="24"/>
          <w:szCs w:val="24"/>
        </w:rPr>
        <w:t>m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E68CB" w:rsidRPr="001E5866">
        <w:rPr>
          <w:rFonts w:ascii="Times New Roman" w:hAnsi="Times New Roman" w:cs="Times New Roman"/>
          <w:sz w:val="24"/>
          <w:szCs w:val="24"/>
        </w:rPr>
        <w:t>s</w:t>
      </w:r>
      <w:r w:rsidR="003E68CB" w:rsidRPr="003E68CB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3E68CB" w:rsidRPr="003E68CB">
        <w:rPr>
          <w:rFonts w:ascii="Times New Roman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>before finally moving with</w:t>
      </w:r>
    </w:p>
    <w:p w14:paraId="347071CF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constant deceleration until it comes to rest at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1E5866">
        <w:rPr>
          <w:rFonts w:ascii="Times New Roman" w:hAnsi="Times New Roman" w:cs="Times New Roman"/>
          <w:sz w:val="24"/>
          <w:szCs w:val="24"/>
        </w:rPr>
        <w:t>.</w:t>
      </w:r>
    </w:p>
    <w:p w14:paraId="58CACED1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time spent decelerating is four times the time spent accelerating.</w:t>
      </w:r>
    </w:p>
    <w:p w14:paraId="776CFFBD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journey from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to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1E5866">
        <w:rPr>
          <w:rFonts w:ascii="Times New Roman" w:hAnsi="Times New Roman" w:cs="Times New Roman"/>
          <w:sz w:val="24"/>
          <w:szCs w:val="24"/>
        </w:rPr>
        <w:t>takes 700 s.</w:t>
      </w:r>
    </w:p>
    <w:p w14:paraId="2B9BF15E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e model,</w:t>
      </w:r>
    </w:p>
    <w:p w14:paraId="188778CB" w14:textId="5D4B089A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sketch a speed-time graph for the motion of the train between the two stations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A057EB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2003E796" w14:textId="69AD37DA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1D84EA4" w14:textId="1068D018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distance between the two stations is 15 km.</w:t>
      </w:r>
    </w:p>
    <w:p w14:paraId="524DC930" w14:textId="77777777" w:rsidR="00A057EB" w:rsidRPr="001E5866" w:rsidRDefault="00A057EB" w:rsidP="00EA0AD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e model,</w:t>
      </w:r>
    </w:p>
    <w:p w14:paraId="0D2C0797" w14:textId="2218921D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show that the time spent accelerating by the train is 40 s,</w:t>
      </w:r>
    </w:p>
    <w:p w14:paraId="0F8A3984" w14:textId="5131EAB5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582C44E" w14:textId="179D4760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find the acceleration, in m s</w:t>
      </w:r>
      <w:r w:rsidR="00A057EB" w:rsidRPr="003E68CB"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 w:rsidR="00A057EB" w:rsidRPr="001E5866">
        <w:rPr>
          <w:rFonts w:ascii="Times New Roman" w:hAnsi="Times New Roman" w:cs="Times New Roman"/>
          <w:sz w:val="24"/>
          <w:szCs w:val="24"/>
        </w:rPr>
        <w:t>, of the train,</w:t>
      </w:r>
    </w:p>
    <w:p w14:paraId="0FD3119C" w14:textId="1D533D63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F5B72BA" w14:textId="080388C9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speed of the train 572 s after leaving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A057EB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4168409B" w14:textId="3532B2DA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9228D8B" w14:textId="48FED92F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State one limitation of the model which could affect your answers to parts </w:t>
      </w: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and </w:t>
      </w:r>
      <w:r w:rsidRPr="00803D39">
        <w:rPr>
          <w:rFonts w:ascii="Times New Roman" w:hAnsi="Times New Roman" w:cs="Times New Roman"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sz w:val="24"/>
          <w:szCs w:val="24"/>
        </w:rPr>
        <w:t>c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="00A057EB" w:rsidRPr="001E5866">
        <w:rPr>
          <w:rFonts w:ascii="Times New Roman" w:hAnsi="Times New Roman" w:cs="Times New Roman"/>
          <w:sz w:val="24"/>
          <w:szCs w:val="24"/>
        </w:rPr>
        <w:t>.</w:t>
      </w:r>
    </w:p>
    <w:p w14:paraId="64CCE123" w14:textId="455DB759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68EA47" w14:textId="0729FFDE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8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D24267D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76B0324" w14:textId="6DE74A8E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721099" w14:textId="03807AA2" w:rsidR="00A057EB" w:rsidRPr="001E5866" w:rsidRDefault="00A057EB" w:rsidP="00E20397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C2BCC" w:rsidRPr="001E586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E5866">
        <w:rPr>
          <w:rFonts w:ascii="Times New Roman" w:hAnsi="Times New Roman" w:cs="Times New Roman"/>
          <w:sz w:val="24"/>
          <w:szCs w:val="24"/>
        </w:rPr>
        <w:t xml:space="preserve">A </w:t>
      </w:r>
      <w:proofErr w:type="gramStart"/>
      <w:r w:rsidRPr="001E5866">
        <w:rPr>
          <w:rFonts w:ascii="Times New Roman" w:hAnsi="Times New Roman" w:cs="Times New Roman"/>
          <w:sz w:val="24"/>
          <w:szCs w:val="24"/>
        </w:rPr>
        <w:t>fixed point</w:t>
      </w:r>
      <w:proofErr w:type="gramEnd"/>
      <w:r w:rsidRPr="001E5866">
        <w:rPr>
          <w:rFonts w:ascii="Times New Roman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1E5866">
        <w:rPr>
          <w:rFonts w:ascii="Times New Roman" w:hAnsi="Times New Roman" w:cs="Times New Roman"/>
          <w:sz w:val="24"/>
          <w:szCs w:val="24"/>
        </w:rPr>
        <w:t>lies on a straight line.</w:t>
      </w:r>
    </w:p>
    <w:p w14:paraId="1FF3A79C" w14:textId="77777777" w:rsidR="00A057EB" w:rsidRPr="001E5866" w:rsidRDefault="00A057EB" w:rsidP="00E2039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 particl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>moves along the straight line.</w:t>
      </w:r>
    </w:p>
    <w:p w14:paraId="6171BFF8" w14:textId="6347009F" w:rsidR="00A057EB" w:rsidRPr="001E5866" w:rsidRDefault="00A057EB" w:rsidP="00E2039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t tim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1E5866">
        <w:rPr>
          <w:rFonts w:ascii="Times New Roman" w:hAnsi="Times New Roman" w:cs="Times New Roman"/>
          <w:sz w:val="24"/>
          <w:szCs w:val="24"/>
        </w:rPr>
        <w:t xml:space="preserve">seconds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4C6839">
        <w:rPr>
          <w:rFonts w:ascii="Cambria Math" w:eastAsia="EuclidMathTwo" w:hAnsi="Cambria Math" w:cs="Times New Roman"/>
          <w:sz w:val="24"/>
          <w:szCs w:val="24"/>
        </w:rPr>
        <w:t>≥</w:t>
      </w:r>
      <w:r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1E5866">
        <w:rPr>
          <w:rFonts w:ascii="Times New Roman" w:hAnsi="Times New Roman" w:cs="Times New Roman"/>
          <w:sz w:val="24"/>
          <w:szCs w:val="24"/>
        </w:rPr>
        <w:t xml:space="preserve">0, the distance,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1E5866">
        <w:rPr>
          <w:rFonts w:ascii="Times New Roman" w:hAnsi="Times New Roman" w:cs="Times New Roman"/>
          <w:sz w:val="24"/>
          <w:szCs w:val="24"/>
        </w:rPr>
        <w:t xml:space="preserve">metres, of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 xml:space="preserve">from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1E5866">
        <w:rPr>
          <w:rFonts w:ascii="Times New Roman" w:hAnsi="Times New Roman" w:cs="Times New Roman"/>
          <w:sz w:val="24"/>
          <w:szCs w:val="24"/>
        </w:rPr>
        <w:t>is given by</w:t>
      </w:r>
    </w:p>
    <w:p w14:paraId="1516EB69" w14:textId="67CA115B" w:rsidR="00E20397" w:rsidRDefault="002144C7" w:rsidP="002144C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144C7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2B8B0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1pt" o:ole="">
            <v:imagedata r:id="rId7" o:title=""/>
          </v:shape>
          <o:OLEObject Type="Embed" ProgID="Equation.DSMT4" ShapeID="_x0000_i1025" DrawAspect="Content" ObjectID="_1716620180" r:id="rId8"/>
        </w:object>
      </w:r>
    </w:p>
    <w:p w14:paraId="7F8F977A" w14:textId="77777777" w:rsidR="00E20397" w:rsidRDefault="00E20397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DFD4A7" w14:textId="2B51E374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acceleration of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at each of the times when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A057EB" w:rsidRPr="001E5866">
        <w:rPr>
          <w:rFonts w:ascii="Times New Roman" w:hAnsi="Times New Roman" w:cs="Times New Roman"/>
          <w:sz w:val="24"/>
          <w:szCs w:val="24"/>
        </w:rPr>
        <w:t>is at instantaneous rest.</w:t>
      </w:r>
    </w:p>
    <w:p w14:paraId="0723929B" w14:textId="52E38260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A0FEB2C" w14:textId="2369C1A4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total distance travelled by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in the interval 0 </w:t>
      </w:r>
      <w:r w:rsidR="004C6839">
        <w:rPr>
          <w:rFonts w:ascii="Cambria Math" w:eastAsia="EuclidMathTwo" w:hAnsi="Cambria Math" w:cs="Times New Roman"/>
          <w:sz w:val="24"/>
          <w:szCs w:val="24"/>
        </w:rPr>
        <w:t>≤</w:t>
      </w:r>
      <w:r w:rsidR="00A057EB"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4C6839">
        <w:rPr>
          <w:rFonts w:ascii="Cambria Math" w:eastAsia="EuclidMathTwo" w:hAnsi="Cambria Math" w:cs="Times New Roman"/>
          <w:sz w:val="24"/>
          <w:szCs w:val="24"/>
        </w:rPr>
        <w:t>≤</w:t>
      </w:r>
      <w:r w:rsidR="00A057EB" w:rsidRPr="001E5866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A057EB" w:rsidRPr="001E5866">
        <w:rPr>
          <w:rFonts w:ascii="Times New Roman" w:hAnsi="Times New Roman" w:cs="Times New Roman"/>
          <w:sz w:val="24"/>
          <w:szCs w:val="24"/>
        </w:rPr>
        <w:t>4</w:t>
      </w:r>
    </w:p>
    <w:p w14:paraId="15ADE7C2" w14:textId="0BED597E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6BFE65" w14:textId="2472AE49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9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B22B28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AB5BC0B" w14:textId="4EE581D2" w:rsidR="00A057EB" w:rsidRPr="001E5866" w:rsidRDefault="00A057EB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D97B2A" w14:textId="77777777" w:rsidR="00B119DA" w:rsidRDefault="00B119D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65789F1" w14:textId="638D754A" w:rsidR="00A057EB" w:rsidRPr="001E5866" w:rsidRDefault="00A057EB" w:rsidP="005E7550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lastRenderedPageBreak/>
        <w:t>4.</w:t>
      </w:r>
    </w:p>
    <w:p w14:paraId="2A338A5A" w14:textId="0165963B" w:rsidR="00B119DA" w:rsidRDefault="00B119DA" w:rsidP="00B119D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41077D" wp14:editId="4B25709D">
            <wp:extent cx="1390721" cy="2336920"/>
            <wp:effectExtent l="0" t="0" r="0" b="6350"/>
            <wp:docPr id="1" name="Picture 1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 with medium confidence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721" cy="233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0EBA54" w14:textId="6656C795" w:rsidR="00A057EB" w:rsidRPr="001E5866" w:rsidRDefault="00A057EB" w:rsidP="00B119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A vertical rope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Q </w:t>
      </w:r>
      <w:r w:rsidRPr="001E5866">
        <w:rPr>
          <w:rFonts w:ascii="Times New Roman" w:hAnsi="Times New Roman" w:cs="Times New Roman"/>
          <w:sz w:val="24"/>
          <w:szCs w:val="24"/>
        </w:rPr>
        <w:t xml:space="preserve">has its e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1E5866">
        <w:rPr>
          <w:rFonts w:ascii="Times New Roman" w:hAnsi="Times New Roman" w:cs="Times New Roman"/>
          <w:sz w:val="24"/>
          <w:szCs w:val="24"/>
        </w:rPr>
        <w:t>attached to the top of a small lift cage.</w:t>
      </w:r>
    </w:p>
    <w:p w14:paraId="790F0D11" w14:textId="77777777" w:rsidR="00A057EB" w:rsidRPr="001E5866" w:rsidRDefault="00A057EB" w:rsidP="00B119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lift cage has mass 40 kg and carries a block of mass 10 kg, as shown in Figure 1.</w:t>
      </w:r>
    </w:p>
    <w:p w14:paraId="51753C3C" w14:textId="77777777" w:rsidR="00A057EB" w:rsidRPr="001E5866" w:rsidRDefault="00A057EB" w:rsidP="00A057E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 xml:space="preserve">The lift cage is raised vertically by moving the end </w:t>
      </w:r>
      <w:r w:rsidRPr="001E5866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1E5866">
        <w:rPr>
          <w:rFonts w:ascii="Times New Roman" w:hAnsi="Times New Roman" w:cs="Times New Roman"/>
          <w:sz w:val="24"/>
          <w:szCs w:val="24"/>
        </w:rPr>
        <w:t>of the rope vertically upwards</w:t>
      </w:r>
    </w:p>
    <w:p w14:paraId="1994BBC4" w14:textId="77777777" w:rsidR="00A057EB" w:rsidRPr="001E5866" w:rsidRDefault="00A057EB" w:rsidP="00B119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with constant acceleration 0.2 m s</w:t>
      </w:r>
      <w:r w:rsidRPr="003E68CB">
        <w:rPr>
          <w:rFonts w:ascii="Times New Roman" w:hAnsi="Times New Roman" w:cs="Times New Roman"/>
          <w:sz w:val="24"/>
          <w:szCs w:val="24"/>
          <w:vertAlign w:val="superscript"/>
        </w:rPr>
        <w:t>−2</w:t>
      </w:r>
    </w:p>
    <w:p w14:paraId="79F40C3E" w14:textId="77777777" w:rsidR="00A057EB" w:rsidRPr="001E5866" w:rsidRDefault="00A057EB" w:rsidP="00B119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The rope is modelled as being light and inextensible and air resistance is ignored.</w:t>
      </w:r>
    </w:p>
    <w:p w14:paraId="22868FA6" w14:textId="77777777" w:rsidR="00A057EB" w:rsidRPr="001E5866" w:rsidRDefault="00A057EB" w:rsidP="00B119D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E5866">
        <w:rPr>
          <w:rFonts w:ascii="Times New Roman" w:hAnsi="Times New Roman" w:cs="Times New Roman"/>
          <w:sz w:val="24"/>
          <w:szCs w:val="24"/>
        </w:rPr>
        <w:t>Using the model,</w:t>
      </w:r>
    </w:p>
    <w:p w14:paraId="1F41A727" w14:textId="13F9A995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 xml:space="preserve">find the tension in the rope </w:t>
      </w:r>
      <w:r w:rsidR="00A057EB" w:rsidRPr="001E5866">
        <w:rPr>
          <w:rFonts w:ascii="Times New Roman" w:hAnsi="Times New Roman" w:cs="Times New Roman"/>
          <w:i/>
          <w:iCs/>
          <w:sz w:val="24"/>
          <w:szCs w:val="24"/>
        </w:rPr>
        <w:t>PQ</w:t>
      </w:r>
    </w:p>
    <w:p w14:paraId="1F938FAB" w14:textId="41CF06B0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ED3B8AC" w14:textId="475B94A8" w:rsidR="00A057EB" w:rsidRPr="001E5866" w:rsidRDefault="00803D39" w:rsidP="00803D3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3D39">
        <w:rPr>
          <w:rFonts w:ascii="Times New Roman" w:hAnsi="Times New Roman" w:cs="Times New Roman"/>
          <w:sz w:val="24"/>
          <w:szCs w:val="24"/>
        </w:rPr>
        <w:t>(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803D39">
        <w:rPr>
          <w:rFonts w:ascii="Times New Roman" w:hAnsi="Times New Roman" w:cs="Times New Roman"/>
          <w:sz w:val="24"/>
          <w:szCs w:val="24"/>
        </w:rPr>
        <w:t>)</w:t>
      </w:r>
      <w:r w:rsidRPr="00803D3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A057EB" w:rsidRPr="001E5866">
        <w:rPr>
          <w:rFonts w:ascii="Times New Roman" w:hAnsi="Times New Roman" w:cs="Times New Roman"/>
          <w:sz w:val="24"/>
          <w:szCs w:val="24"/>
        </w:rPr>
        <w:t>find the magnitude of the force exerted on the block by the lift cage.</w:t>
      </w:r>
    </w:p>
    <w:p w14:paraId="18B88040" w14:textId="2A69F191" w:rsidR="00242B06" w:rsidRPr="001E5866" w:rsidRDefault="00803D39" w:rsidP="00CC2B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41AEAE4" w14:textId="69E0AC59" w:rsidR="00242B06" w:rsidRPr="001E5866" w:rsidRDefault="00803D39" w:rsidP="0099100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3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A057EB" w:rsidRPr="001E5866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6 </w:t>
      </w:r>
      <w:r w:rsidR="00991003" w:rsidRPr="001E5866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803D3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91FE95" w14:textId="77777777" w:rsidR="00991003" w:rsidRPr="001E5866" w:rsidRDefault="00991003" w:rsidP="00CC2B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FBD5DEE" w14:textId="6D74E8B7" w:rsidR="00A13EF2" w:rsidRPr="001E5866" w:rsidRDefault="00A057EB" w:rsidP="00CC2418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1E5866">
        <w:rPr>
          <w:rFonts w:ascii="Times New Roman" w:hAnsi="Times New Roman" w:cs="Times New Roman"/>
          <w:b/>
          <w:bCs/>
          <w:sz w:val="24"/>
          <w:szCs w:val="24"/>
        </w:rPr>
        <w:t>TOTAL FOR MECHANICS IS 30 MARKS</w:t>
      </w:r>
    </w:p>
    <w:p w14:paraId="7D5A918F" w14:textId="12858BFF" w:rsidR="005E3986" w:rsidRPr="007422AC" w:rsidRDefault="005E3986" w:rsidP="007422AC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5E3986" w:rsidRPr="007422AC">
      <w:footerReference w:type="default" r:id="rId1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6F2F51" w14:textId="77777777" w:rsidR="00184D33" w:rsidRDefault="00184D33" w:rsidP="009E4AC8">
      <w:pPr>
        <w:spacing w:after="0" w:line="240" w:lineRule="auto"/>
      </w:pPr>
      <w:r>
        <w:separator/>
      </w:r>
    </w:p>
  </w:endnote>
  <w:endnote w:type="continuationSeparator" w:id="0">
    <w:p w14:paraId="42FB1FF8" w14:textId="77777777" w:rsidR="00184D33" w:rsidRDefault="00184D33" w:rsidP="009E4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1456C4" w14:textId="77777777" w:rsidR="009E4AC8" w:rsidRPr="009E4AC8" w:rsidRDefault="009E4AC8" w:rsidP="009E4AC8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9E4AC8">
      <w:rPr>
        <w:rFonts w:ascii="Times New Roman" w:hAnsi="Times New Roman" w:cs="Times New Roman"/>
        <w:sz w:val="20"/>
        <w:szCs w:val="20"/>
      </w:rPr>
      <w:t>P68658A</w:t>
    </w:r>
  </w:p>
  <w:p w14:paraId="61C006C6" w14:textId="142BD6E2" w:rsidR="009E4AC8" w:rsidRPr="009E4AC8" w:rsidRDefault="009E4AC8" w:rsidP="009E4AC8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sz w:val="20"/>
        <w:szCs w:val="20"/>
      </w:rPr>
    </w:pPr>
    <w:r w:rsidRPr="009E4AC8">
      <w:rPr>
        <w:rFonts w:ascii="Times New Roman" w:hAnsi="Times New Roman" w:cs="Times New Roman"/>
        <w:sz w:val="20"/>
        <w:szCs w:val="20"/>
      </w:rPr>
      <w:t>©2022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BECBEE" w14:textId="77777777" w:rsidR="00184D33" w:rsidRDefault="00184D33" w:rsidP="009E4AC8">
      <w:pPr>
        <w:spacing w:after="0" w:line="240" w:lineRule="auto"/>
      </w:pPr>
      <w:r>
        <w:separator/>
      </w:r>
    </w:p>
  </w:footnote>
  <w:footnote w:type="continuationSeparator" w:id="0">
    <w:p w14:paraId="55440CE1" w14:textId="77777777" w:rsidR="00184D33" w:rsidRDefault="00184D33" w:rsidP="009E4AC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F6D"/>
    <w:rsid w:val="00071F4E"/>
    <w:rsid w:val="00097E1B"/>
    <w:rsid w:val="000A058C"/>
    <w:rsid w:val="000E3204"/>
    <w:rsid w:val="000F0445"/>
    <w:rsid w:val="001032DD"/>
    <w:rsid w:val="001267B0"/>
    <w:rsid w:val="0013713F"/>
    <w:rsid w:val="00143691"/>
    <w:rsid w:val="00164173"/>
    <w:rsid w:val="00184D33"/>
    <w:rsid w:val="00184F65"/>
    <w:rsid w:val="001C1AFD"/>
    <w:rsid w:val="001D5E00"/>
    <w:rsid w:val="001E0939"/>
    <w:rsid w:val="001E5866"/>
    <w:rsid w:val="00202CBC"/>
    <w:rsid w:val="002144C7"/>
    <w:rsid w:val="00220825"/>
    <w:rsid w:val="00242B06"/>
    <w:rsid w:val="00270A8D"/>
    <w:rsid w:val="002A790D"/>
    <w:rsid w:val="002D37A0"/>
    <w:rsid w:val="00366532"/>
    <w:rsid w:val="00376F7A"/>
    <w:rsid w:val="003C5928"/>
    <w:rsid w:val="003E0034"/>
    <w:rsid w:val="003E68CB"/>
    <w:rsid w:val="003E6B6F"/>
    <w:rsid w:val="00411115"/>
    <w:rsid w:val="00416365"/>
    <w:rsid w:val="004170D6"/>
    <w:rsid w:val="00446501"/>
    <w:rsid w:val="0046184D"/>
    <w:rsid w:val="00466B5D"/>
    <w:rsid w:val="00471F20"/>
    <w:rsid w:val="004834A4"/>
    <w:rsid w:val="004A330C"/>
    <w:rsid w:val="004C6839"/>
    <w:rsid w:val="004D4DC8"/>
    <w:rsid w:val="004D4FC3"/>
    <w:rsid w:val="004D51A3"/>
    <w:rsid w:val="004F4DD8"/>
    <w:rsid w:val="004F7773"/>
    <w:rsid w:val="0050648D"/>
    <w:rsid w:val="00526262"/>
    <w:rsid w:val="00551D3E"/>
    <w:rsid w:val="005550AF"/>
    <w:rsid w:val="00575F12"/>
    <w:rsid w:val="005817B7"/>
    <w:rsid w:val="005A7384"/>
    <w:rsid w:val="005B1C82"/>
    <w:rsid w:val="005E3986"/>
    <w:rsid w:val="005E7550"/>
    <w:rsid w:val="00650B12"/>
    <w:rsid w:val="006A1E6B"/>
    <w:rsid w:val="006C5D7A"/>
    <w:rsid w:val="006E07E2"/>
    <w:rsid w:val="006F2D18"/>
    <w:rsid w:val="006F7010"/>
    <w:rsid w:val="00741040"/>
    <w:rsid w:val="007422AC"/>
    <w:rsid w:val="00790EEB"/>
    <w:rsid w:val="0079265A"/>
    <w:rsid w:val="0079570A"/>
    <w:rsid w:val="007A391C"/>
    <w:rsid w:val="007B7480"/>
    <w:rsid w:val="007D34BE"/>
    <w:rsid w:val="007F22BF"/>
    <w:rsid w:val="00803D39"/>
    <w:rsid w:val="00812B5F"/>
    <w:rsid w:val="00812B93"/>
    <w:rsid w:val="00847FA5"/>
    <w:rsid w:val="008851CA"/>
    <w:rsid w:val="008A400A"/>
    <w:rsid w:val="008B0BE6"/>
    <w:rsid w:val="008B15B7"/>
    <w:rsid w:val="008E1F23"/>
    <w:rsid w:val="00902CAF"/>
    <w:rsid w:val="009051F2"/>
    <w:rsid w:val="00933AE9"/>
    <w:rsid w:val="00942CEA"/>
    <w:rsid w:val="00991003"/>
    <w:rsid w:val="009924CB"/>
    <w:rsid w:val="00995C61"/>
    <w:rsid w:val="009A186C"/>
    <w:rsid w:val="009A6681"/>
    <w:rsid w:val="009C7B4A"/>
    <w:rsid w:val="009E4AC8"/>
    <w:rsid w:val="009F129E"/>
    <w:rsid w:val="00A02563"/>
    <w:rsid w:val="00A057EB"/>
    <w:rsid w:val="00A13EF2"/>
    <w:rsid w:val="00A32C5B"/>
    <w:rsid w:val="00A71298"/>
    <w:rsid w:val="00AE1DC8"/>
    <w:rsid w:val="00AE3733"/>
    <w:rsid w:val="00B119DA"/>
    <w:rsid w:val="00B40F72"/>
    <w:rsid w:val="00B822C2"/>
    <w:rsid w:val="00B90E28"/>
    <w:rsid w:val="00BA71F7"/>
    <w:rsid w:val="00BD6AD1"/>
    <w:rsid w:val="00BF7EAE"/>
    <w:rsid w:val="00C12223"/>
    <w:rsid w:val="00C13AB5"/>
    <w:rsid w:val="00C22A0A"/>
    <w:rsid w:val="00C346C4"/>
    <w:rsid w:val="00C41EA9"/>
    <w:rsid w:val="00C60F3E"/>
    <w:rsid w:val="00C64EBB"/>
    <w:rsid w:val="00C9693A"/>
    <w:rsid w:val="00CB012E"/>
    <w:rsid w:val="00CC2418"/>
    <w:rsid w:val="00CC2BCC"/>
    <w:rsid w:val="00CC37F7"/>
    <w:rsid w:val="00D235A1"/>
    <w:rsid w:val="00D236EC"/>
    <w:rsid w:val="00D51C45"/>
    <w:rsid w:val="00D52BDF"/>
    <w:rsid w:val="00D55972"/>
    <w:rsid w:val="00D73973"/>
    <w:rsid w:val="00D8323E"/>
    <w:rsid w:val="00DE4872"/>
    <w:rsid w:val="00DF12DE"/>
    <w:rsid w:val="00E20397"/>
    <w:rsid w:val="00E2766B"/>
    <w:rsid w:val="00E40F6D"/>
    <w:rsid w:val="00E447ED"/>
    <w:rsid w:val="00E4763C"/>
    <w:rsid w:val="00E47D57"/>
    <w:rsid w:val="00E635AB"/>
    <w:rsid w:val="00E63DEA"/>
    <w:rsid w:val="00E6457A"/>
    <w:rsid w:val="00E74EF0"/>
    <w:rsid w:val="00E846AF"/>
    <w:rsid w:val="00EA0AD1"/>
    <w:rsid w:val="00EB6B19"/>
    <w:rsid w:val="00ED6DD7"/>
    <w:rsid w:val="00EE2C07"/>
    <w:rsid w:val="00F0659D"/>
    <w:rsid w:val="00F31956"/>
    <w:rsid w:val="00F344C8"/>
    <w:rsid w:val="00F3485D"/>
    <w:rsid w:val="00F92EE0"/>
    <w:rsid w:val="00FC38D0"/>
    <w:rsid w:val="00FD0066"/>
    <w:rsid w:val="00FE1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06787B"/>
  <w15:chartTrackingRefBased/>
  <w15:docId w15:val="{07088462-9BD9-4F79-AFE5-C43EB45E8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12B93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  <w:jc w:val="center"/>
    </w:pPr>
    <w:rPr>
      <w:rFonts w:ascii="Times New Roman" w:eastAsia="EuclidMathTwo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12B93"/>
    <w:rPr>
      <w:rFonts w:ascii="Times New Roman" w:eastAsia="EuclidMathTwo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851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E4AC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4AC8"/>
  </w:style>
  <w:style w:type="paragraph" w:styleId="Footer">
    <w:name w:val="footer"/>
    <w:basedOn w:val="Normal"/>
    <w:link w:val="FooterChar"/>
    <w:uiPriority w:val="99"/>
    <w:unhideWhenUsed/>
    <w:rsid w:val="009E4AC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4A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customXml" Target="../customXml/item3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tmp"/><Relationship Id="rId14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762A0CB-7273-4BCC-81FF-8E29A6F6325E}"/>
</file>

<file path=customXml/itemProps2.xml><?xml version="1.0" encoding="utf-8"?>
<ds:datastoreItem xmlns:ds="http://schemas.openxmlformats.org/officeDocument/2006/customXml" ds:itemID="{33D727D8-C43F-4E58-867A-ACA04B9E58B7}"/>
</file>

<file path=customXml/itemProps3.xml><?xml version="1.0" encoding="utf-8"?>
<ds:datastoreItem xmlns:ds="http://schemas.openxmlformats.org/officeDocument/2006/customXml" ds:itemID="{DABC2214-575B-45CD-A888-CA145A14073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468</Words>
  <Characters>267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KG</cp:lastModifiedBy>
  <cp:revision>123</cp:revision>
  <dcterms:created xsi:type="dcterms:W3CDTF">2022-06-11T14:58:00Z</dcterms:created>
  <dcterms:modified xsi:type="dcterms:W3CDTF">2022-06-13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